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14BE" w:rsidRPr="009E1F3F" w:rsidRDefault="009E1F3F" w:rsidP="009E1F3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E1F3F">
        <w:rPr>
          <w:rFonts w:ascii="Times New Roman" w:hAnsi="Times New Roman" w:cs="Times New Roman"/>
          <w:b/>
          <w:sz w:val="24"/>
          <w:szCs w:val="24"/>
        </w:rPr>
        <w:t>Домашняя контрольная работа №2</w:t>
      </w:r>
    </w:p>
    <w:p w:rsidR="009E1F3F" w:rsidRDefault="009E1F3F" w:rsidP="009E1F3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E1F3F">
        <w:rPr>
          <w:rFonts w:ascii="Times New Roman" w:hAnsi="Times New Roman" w:cs="Times New Roman"/>
          <w:b/>
          <w:sz w:val="24"/>
          <w:szCs w:val="24"/>
        </w:rPr>
        <w:t xml:space="preserve">по теме «Квадратичная функция и ее график. Степенная функция. Корень </w:t>
      </w:r>
      <w:proofErr w:type="gramStart"/>
      <w:r w:rsidRPr="009E1F3F">
        <w:rPr>
          <w:rFonts w:ascii="Times New Roman" w:hAnsi="Times New Roman" w:cs="Times New Roman"/>
          <w:b/>
          <w:sz w:val="24"/>
          <w:szCs w:val="24"/>
        </w:rPr>
        <w:t>п-ой</w:t>
      </w:r>
      <w:proofErr w:type="gramEnd"/>
      <w:r w:rsidRPr="009E1F3F">
        <w:rPr>
          <w:rFonts w:ascii="Times New Roman" w:hAnsi="Times New Roman" w:cs="Times New Roman"/>
          <w:b/>
          <w:sz w:val="24"/>
          <w:szCs w:val="24"/>
        </w:rPr>
        <w:t xml:space="preserve"> степени</w:t>
      </w:r>
    </w:p>
    <w:p w:rsidR="009E1F3F" w:rsidRDefault="009E1F3F" w:rsidP="009E1F3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46"/>
        <w:gridCol w:w="8890"/>
      </w:tblGrid>
      <w:tr w:rsidR="009E1F3F" w:rsidTr="009E1F3F">
        <w:tc>
          <w:tcPr>
            <w:tcW w:w="846" w:type="dxa"/>
          </w:tcPr>
          <w:p w:rsidR="009E1F3F" w:rsidRDefault="009E1F3F" w:rsidP="009E1F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9E1F3F" w:rsidRDefault="009E1F3F" w:rsidP="009E1F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890" w:type="dxa"/>
          </w:tcPr>
          <w:p w:rsidR="009E1F3F" w:rsidRDefault="009E1F3F" w:rsidP="009E1F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ите задания</w:t>
            </w:r>
          </w:p>
        </w:tc>
      </w:tr>
      <w:tr w:rsidR="009E1F3F" w:rsidTr="009E1F3F">
        <w:tc>
          <w:tcPr>
            <w:tcW w:w="846" w:type="dxa"/>
          </w:tcPr>
          <w:p w:rsidR="009E1F3F" w:rsidRPr="009E1F3F" w:rsidRDefault="009E1F3F" w:rsidP="009E1F3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90" w:type="dxa"/>
          </w:tcPr>
          <w:p w:rsidR="009E1F3F" w:rsidRDefault="009E1F3F" w:rsidP="009E1F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я задана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ормулой </w:t>
            </w:r>
            <w:r w:rsidRPr="009E1F3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8pt" o:ole="">
                  <v:imagedata r:id="rId7" o:title=""/>
                </v:shape>
                <o:OLEObject Type="Embed" ProgID="Equation.DSMT4" ShapeID="_x0000_i1025" DrawAspect="Content" ObjectID="_1696604463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берите верное утверждение:</w:t>
            </w:r>
          </w:p>
          <w:p w:rsidR="009E1F3F" w:rsidRDefault="00A36832" w:rsidP="009E1F3F">
            <w:pPr>
              <w:pStyle w:val="a8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="009E1F3F">
              <w:rPr>
                <w:rFonts w:ascii="Times New Roman" w:hAnsi="Times New Roman" w:cs="Times New Roman"/>
                <w:sz w:val="24"/>
                <w:szCs w:val="24"/>
              </w:rPr>
              <w:t xml:space="preserve">ункция возрастает </w:t>
            </w:r>
            <w:proofErr w:type="gramStart"/>
            <w:r w:rsidR="009E1F3F">
              <w:rPr>
                <w:rFonts w:ascii="Times New Roman" w:hAnsi="Times New Roman" w:cs="Times New Roman"/>
                <w:sz w:val="24"/>
                <w:szCs w:val="24"/>
              </w:rPr>
              <w:t xml:space="preserve">на </w:t>
            </w:r>
            <w:r w:rsidR="008950CE" w:rsidRPr="009E1F3F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60" w:dyaOrig="400">
                <v:shape id="_x0000_i1034" type="#_x0000_t75" style="width:48pt;height:20.25pt" o:ole="">
                  <v:imagedata r:id="rId9" o:title=""/>
                </v:shape>
                <o:OLEObject Type="Embed" ProgID="Equation.DSMT4" ShapeID="_x0000_i1034" DrawAspect="Content" ObjectID="_1696604464" r:id="rId10"/>
              </w:object>
            </w:r>
            <w:r w:rsidR="009E1F3F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</w:p>
          <w:p w:rsidR="009E1F3F" w:rsidRPr="008950CE" w:rsidRDefault="00A36832" w:rsidP="008950CE">
            <w:pPr>
              <w:pStyle w:val="a8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9E1F3F">
              <w:rPr>
                <w:rFonts w:ascii="Times New Roman" w:hAnsi="Times New Roman" w:cs="Times New Roman"/>
                <w:sz w:val="24"/>
                <w:szCs w:val="24"/>
              </w:rPr>
              <w:t>бластью значений функции является множество всех действительных чисел;</w:t>
            </w:r>
          </w:p>
          <w:p w:rsidR="009E1F3F" w:rsidRDefault="009E1F3F" w:rsidP="008950CE">
            <w:pPr>
              <w:pStyle w:val="a8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1F3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20">
                <v:shape id="_x0000_i1026" type="#_x0000_t75" style="width:27.75pt;height:15.75pt" o:ole="">
                  <v:imagedata r:id="rId11" o:title=""/>
                </v:shape>
                <o:OLEObject Type="Embed" ProgID="Equation.DSMT4" ShapeID="_x0000_i1026" DrawAspect="Content" ObjectID="_1696604465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всех </w:t>
            </w:r>
            <w:r w:rsidR="008950CE" w:rsidRPr="008950C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20">
                <v:shape id="_x0000_i1035" type="#_x0000_t75" style="width:30pt;height:15.75pt" o:ole="">
                  <v:imagedata r:id="rId13" o:title=""/>
                </v:shape>
                <o:OLEObject Type="Embed" ProgID="Equation.DSMT4" ShapeID="_x0000_i1035" DrawAspect="Content" ObjectID="_1696604466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950CE" w:rsidRPr="009E1F3F" w:rsidRDefault="008950CE" w:rsidP="008950CE">
            <w:pPr>
              <w:pStyle w:val="a8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950C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59" w:dyaOrig="400">
                <v:shape id="_x0000_i1036" type="#_x0000_t75" style="width:68.25pt;height:20.25pt" o:ole="">
                  <v:imagedata r:id="rId15" o:title=""/>
                </v:shape>
                <o:OLEObject Type="Embed" ProgID="Equation.DSMT4" ShapeID="_x0000_i1036" DrawAspect="Content" ObjectID="_1696604467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9E1F3F" w:rsidTr="009E1F3F">
        <w:tc>
          <w:tcPr>
            <w:tcW w:w="846" w:type="dxa"/>
          </w:tcPr>
          <w:p w:rsidR="009E1F3F" w:rsidRPr="009E1F3F" w:rsidRDefault="009E1F3F" w:rsidP="009E1F3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90" w:type="dxa"/>
          </w:tcPr>
          <w:p w:rsidR="009E1F3F" w:rsidRDefault="009E1F3F" w:rsidP="009E1F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ражения </w:t>
            </w:r>
            <w:r w:rsidRPr="009E1F3F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60" w:dyaOrig="360">
                <v:shape id="_x0000_i1032" type="#_x0000_t75" style="width:23.25pt;height:18pt" o:ole="">
                  <v:imagedata r:id="rId17" o:title=""/>
                </v:shape>
                <o:OLEObject Type="Embed" ProgID="Equation.DSMT4" ShapeID="_x0000_i1032" DrawAspect="Content" ObjectID="_1696604468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о</w:t>
            </w:r>
            <w:proofErr w:type="gramEnd"/>
          </w:p>
          <w:p w:rsidR="009E1F3F" w:rsidRPr="009E1F3F" w:rsidRDefault="009E1F3F" w:rsidP="009E1F3F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2) -3;            3) -3; 3;               4) не существует.</w:t>
            </w:r>
          </w:p>
        </w:tc>
      </w:tr>
      <w:tr w:rsidR="009E1F3F" w:rsidTr="009E1F3F">
        <w:tc>
          <w:tcPr>
            <w:tcW w:w="846" w:type="dxa"/>
          </w:tcPr>
          <w:p w:rsidR="009E1F3F" w:rsidRPr="009E1F3F" w:rsidRDefault="009E1F3F" w:rsidP="009E1F3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90" w:type="dxa"/>
          </w:tcPr>
          <w:p w:rsidR="009E1F3F" w:rsidRDefault="00A36832" w:rsidP="009E1F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 одном из рисунков изображен график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A368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 id="_x0000_i1033" type="#_x0000_t75" style="width:84.75pt;height:20.25pt" o:ole="">
                  <v:imagedata r:id="rId19" o:title=""/>
                </v:shape>
                <o:OLEObject Type="Embed" ProgID="Equation.DSMT4" ShapeID="_x0000_i1033" DrawAspect="Content" ObjectID="_1696604469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кажите номер этого рисунка.</w:t>
            </w:r>
          </w:p>
          <w:p w:rsidR="00A36832" w:rsidRDefault="00100F5C" w:rsidP="009E1F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1160" w:dyaOrig="8460">
                <v:shape id="_x0000_i1031" type="#_x0000_t75" style="width:399pt;height:267.75pt" o:ole="">
                  <v:imagedata r:id="rId21" o:title=""/>
                </v:shape>
                <o:OLEObject Type="Embed" ProgID="PBrush" ShapeID="_x0000_i1031" DrawAspect="Content" ObjectID="_1696604470" r:id="rId22"/>
              </w:object>
            </w:r>
          </w:p>
        </w:tc>
      </w:tr>
      <w:tr w:rsidR="009E1F3F" w:rsidTr="009E1F3F">
        <w:tc>
          <w:tcPr>
            <w:tcW w:w="846" w:type="dxa"/>
          </w:tcPr>
          <w:p w:rsidR="009E1F3F" w:rsidRPr="009E1F3F" w:rsidRDefault="009E1F3F" w:rsidP="009E1F3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90" w:type="dxa"/>
          </w:tcPr>
          <w:p w:rsidR="009E1F3F" w:rsidRDefault="006C5737" w:rsidP="009E1F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я задана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ормулой </w:t>
            </w:r>
            <w:r w:rsidRPr="006C573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60">
                <v:shape id="_x0000_i1027" type="#_x0000_t75" style="width:36pt;height:18pt" o:ole="">
                  <v:imagedata r:id="rId23" o:title=""/>
                </v:shape>
                <o:OLEObject Type="Embed" ProgID="Equation.DSMT4" ShapeID="_x0000_i1027" DrawAspect="Content" ObjectID="_1696604471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авните </w:t>
            </w:r>
            <w:r w:rsidRPr="006C573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00" w:dyaOrig="400">
                <v:shape id="_x0000_i1028" type="#_x0000_t75" style="width:39.75pt;height:20.25pt" o:ole="">
                  <v:imagedata r:id="rId25" o:title=""/>
                </v:shape>
                <o:OLEObject Type="Embed" ProgID="Equation.DSMT4" ShapeID="_x0000_i1028" DrawAspect="Content" ObjectID="_1696604472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C573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40" w:dyaOrig="400">
                <v:shape id="_x0000_i1029" type="#_x0000_t75" style="width:27pt;height:20.25pt" o:ole="">
                  <v:imagedata r:id="rId27" o:title=""/>
                </v:shape>
                <o:OLEObject Type="Embed" ProgID="Equation.DSMT4" ShapeID="_x0000_i1029" DrawAspect="Content" ObjectID="_1696604473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</w:tc>
      </w:tr>
      <w:tr w:rsidR="009E1F3F" w:rsidTr="009E1F3F">
        <w:tc>
          <w:tcPr>
            <w:tcW w:w="846" w:type="dxa"/>
          </w:tcPr>
          <w:p w:rsidR="009E1F3F" w:rsidRPr="009E1F3F" w:rsidRDefault="009E1F3F" w:rsidP="009E1F3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90" w:type="dxa"/>
          </w:tcPr>
          <w:p w:rsidR="009E1F3F" w:rsidRDefault="006C5737" w:rsidP="009E1F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выражения </w:t>
            </w:r>
            <w:r w:rsidRPr="006C5737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460" w:dyaOrig="360">
                <v:shape id="_x0000_i1030" type="#_x0000_t75" style="width:72.75pt;height:18pt" o:ole="">
                  <v:imagedata r:id="rId29" o:title=""/>
                </v:shape>
                <o:OLEObject Type="Embed" ProgID="Equation.DSMT4" ShapeID="_x0000_i1030" DrawAspect="Content" ObjectID="_1696604474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36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E1F3F" w:rsidTr="009E1F3F">
        <w:tc>
          <w:tcPr>
            <w:tcW w:w="846" w:type="dxa"/>
          </w:tcPr>
          <w:p w:rsidR="009E1F3F" w:rsidRPr="009E1F3F" w:rsidRDefault="009E1F3F" w:rsidP="009E1F3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90" w:type="dxa"/>
          </w:tcPr>
          <w:p w:rsidR="009E1F3F" w:rsidRDefault="00A36832" w:rsidP="009E1F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 задана формулой</w:t>
            </w:r>
            <w:r w:rsidR="00100F5C" w:rsidRPr="00100F5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40" w:dyaOrig="360">
                <v:shape id="_x0000_i1037" type="#_x0000_t75" style="width:77.25pt;height:18pt" o:ole="">
                  <v:imagedata r:id="rId31" o:title=""/>
                </v:shape>
                <o:OLEObject Type="Embed" ProgID="Equation.DSMT4" ShapeID="_x0000_i1037" DrawAspect="Content" ObjectID="_1696604475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Найдите координаты вершины параболы.</w:t>
            </w:r>
          </w:p>
        </w:tc>
      </w:tr>
      <w:tr w:rsidR="009E1F3F" w:rsidTr="009E1F3F">
        <w:tc>
          <w:tcPr>
            <w:tcW w:w="846" w:type="dxa"/>
          </w:tcPr>
          <w:p w:rsidR="009E1F3F" w:rsidRPr="009E1F3F" w:rsidRDefault="009E1F3F" w:rsidP="009E1F3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90" w:type="dxa"/>
          </w:tcPr>
          <w:p w:rsidR="009E1F3F" w:rsidRDefault="00A36832" w:rsidP="009E1F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стройте график квадратичной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="00100F5C" w:rsidRPr="00100F5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60">
                <v:shape id="_x0000_i1038" type="#_x0000_t75" style="width:75pt;height:18pt" o:ole="">
                  <v:imagedata r:id="rId33" o:title=""/>
                </v:shape>
                <o:OLEObject Type="Embed" ProgID="Equation.DSMT4" ShapeID="_x0000_i1038" DrawAspect="Content" ObjectID="_1696604476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ишит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е свойства.</w:t>
            </w:r>
          </w:p>
        </w:tc>
      </w:tr>
    </w:tbl>
    <w:p w:rsidR="009E1F3F" w:rsidRDefault="009E1F3F" w:rsidP="009E1F3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00F5C" w:rsidRDefault="00100F5C" w:rsidP="009E1F3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итерии оценивания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947"/>
        <w:gridCol w:w="1947"/>
        <w:gridCol w:w="1947"/>
        <w:gridCol w:w="1947"/>
        <w:gridCol w:w="1948"/>
      </w:tblGrid>
      <w:tr w:rsidR="00100F5C" w:rsidTr="00100F5C">
        <w:tc>
          <w:tcPr>
            <w:tcW w:w="1947" w:type="dxa"/>
          </w:tcPr>
          <w:p w:rsidR="00100F5C" w:rsidRDefault="00100F5C" w:rsidP="009E1F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задания</w:t>
            </w:r>
          </w:p>
        </w:tc>
        <w:tc>
          <w:tcPr>
            <w:tcW w:w="1947" w:type="dxa"/>
          </w:tcPr>
          <w:p w:rsidR="00100F5C" w:rsidRDefault="00100F5C" w:rsidP="003257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3</w:t>
            </w:r>
          </w:p>
        </w:tc>
        <w:tc>
          <w:tcPr>
            <w:tcW w:w="1947" w:type="dxa"/>
          </w:tcPr>
          <w:p w:rsidR="00100F5C" w:rsidRDefault="00100F5C" w:rsidP="003257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5</w:t>
            </w:r>
          </w:p>
        </w:tc>
        <w:tc>
          <w:tcPr>
            <w:tcW w:w="1947" w:type="dxa"/>
          </w:tcPr>
          <w:p w:rsidR="00100F5C" w:rsidRDefault="00100F5C" w:rsidP="003257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6</w:t>
            </w:r>
          </w:p>
        </w:tc>
        <w:tc>
          <w:tcPr>
            <w:tcW w:w="1948" w:type="dxa"/>
          </w:tcPr>
          <w:p w:rsidR="00100F5C" w:rsidRDefault="00100F5C" w:rsidP="003257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7</w:t>
            </w:r>
          </w:p>
        </w:tc>
      </w:tr>
      <w:tr w:rsidR="00100F5C" w:rsidTr="00100F5C">
        <w:tc>
          <w:tcPr>
            <w:tcW w:w="1947" w:type="dxa"/>
          </w:tcPr>
          <w:p w:rsidR="00100F5C" w:rsidRDefault="00100F5C" w:rsidP="009E1F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ичество баллов</w:t>
            </w:r>
          </w:p>
        </w:tc>
        <w:tc>
          <w:tcPr>
            <w:tcW w:w="1947" w:type="dxa"/>
          </w:tcPr>
          <w:p w:rsidR="00100F5C" w:rsidRDefault="00100F5C" w:rsidP="003257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 балла</w:t>
            </w:r>
          </w:p>
        </w:tc>
        <w:tc>
          <w:tcPr>
            <w:tcW w:w="1947" w:type="dxa"/>
          </w:tcPr>
          <w:p w:rsidR="00100F5C" w:rsidRDefault="00325731" w:rsidP="003257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-</w:t>
            </w:r>
            <w:r w:rsidR="00100F5C">
              <w:rPr>
                <w:rFonts w:ascii="Times New Roman" w:hAnsi="Times New Roman" w:cs="Times New Roman"/>
                <w:sz w:val="24"/>
                <w:szCs w:val="24"/>
              </w:rPr>
              <w:t>5 баллов</w:t>
            </w:r>
          </w:p>
        </w:tc>
        <w:tc>
          <w:tcPr>
            <w:tcW w:w="1947" w:type="dxa"/>
          </w:tcPr>
          <w:p w:rsidR="00100F5C" w:rsidRDefault="00100F5C" w:rsidP="003257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325731">
              <w:rPr>
                <w:rFonts w:ascii="Times New Roman" w:hAnsi="Times New Roman" w:cs="Times New Roman"/>
                <w:sz w:val="24"/>
                <w:szCs w:val="24"/>
              </w:rPr>
              <w:t>-7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аллов</w:t>
            </w:r>
          </w:p>
        </w:tc>
        <w:tc>
          <w:tcPr>
            <w:tcW w:w="1948" w:type="dxa"/>
          </w:tcPr>
          <w:p w:rsidR="00100F5C" w:rsidRDefault="00100F5C" w:rsidP="003257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 баллов</w:t>
            </w:r>
          </w:p>
        </w:tc>
      </w:tr>
      <w:tr w:rsidR="00100F5C" w:rsidTr="00100F5C">
        <w:tc>
          <w:tcPr>
            <w:tcW w:w="1947" w:type="dxa"/>
          </w:tcPr>
          <w:p w:rsidR="00100F5C" w:rsidRDefault="00100F5C" w:rsidP="009E1F3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метка</w:t>
            </w:r>
          </w:p>
        </w:tc>
        <w:tc>
          <w:tcPr>
            <w:tcW w:w="1947" w:type="dxa"/>
          </w:tcPr>
          <w:p w:rsidR="00100F5C" w:rsidRDefault="00100F5C" w:rsidP="003257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2»</w:t>
            </w:r>
          </w:p>
        </w:tc>
        <w:tc>
          <w:tcPr>
            <w:tcW w:w="1947" w:type="dxa"/>
          </w:tcPr>
          <w:p w:rsidR="00100F5C" w:rsidRDefault="00100F5C" w:rsidP="003257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1947" w:type="dxa"/>
          </w:tcPr>
          <w:p w:rsidR="00100F5C" w:rsidRDefault="00100F5C" w:rsidP="003257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1948" w:type="dxa"/>
          </w:tcPr>
          <w:p w:rsidR="00100F5C" w:rsidRDefault="00100F5C" w:rsidP="003257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</w:tc>
      </w:tr>
    </w:tbl>
    <w:p w:rsidR="00100F5C" w:rsidRPr="009E1F3F" w:rsidRDefault="00100F5C" w:rsidP="009E1F3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sectPr w:rsidR="00100F5C" w:rsidRPr="009E1F3F" w:rsidSect="009E1F3F">
      <w:headerReference w:type="default" r:id="rId35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23BA" w:rsidRDefault="008423BA" w:rsidP="009E1F3F">
      <w:pPr>
        <w:spacing w:after="0" w:line="240" w:lineRule="auto"/>
      </w:pPr>
      <w:r>
        <w:separator/>
      </w:r>
    </w:p>
  </w:endnote>
  <w:endnote w:type="continuationSeparator" w:id="0">
    <w:p w:rsidR="008423BA" w:rsidRDefault="008423BA" w:rsidP="009E1F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23BA" w:rsidRDefault="008423BA" w:rsidP="009E1F3F">
      <w:pPr>
        <w:spacing w:after="0" w:line="240" w:lineRule="auto"/>
      </w:pPr>
      <w:r>
        <w:separator/>
      </w:r>
    </w:p>
  </w:footnote>
  <w:footnote w:type="continuationSeparator" w:id="0">
    <w:p w:rsidR="008423BA" w:rsidRDefault="008423BA" w:rsidP="009E1F3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E1F3F" w:rsidRDefault="009E1F3F">
    <w:pPr>
      <w:pStyle w:val="a3"/>
    </w:pPr>
    <w:r>
      <w:t>9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D13AF0"/>
    <w:multiLevelType w:val="hybridMultilevel"/>
    <w:tmpl w:val="B2C82B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525FBD"/>
    <w:multiLevelType w:val="hybridMultilevel"/>
    <w:tmpl w:val="2DAC71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37C79D1"/>
    <w:multiLevelType w:val="hybridMultilevel"/>
    <w:tmpl w:val="8E1688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F3F"/>
    <w:rsid w:val="00100F5C"/>
    <w:rsid w:val="00325731"/>
    <w:rsid w:val="006C5737"/>
    <w:rsid w:val="008423BA"/>
    <w:rsid w:val="008950CE"/>
    <w:rsid w:val="00982109"/>
    <w:rsid w:val="009E1F3F"/>
    <w:rsid w:val="00A36832"/>
    <w:rsid w:val="00A85B66"/>
    <w:rsid w:val="00C814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14369EE-993F-44DA-A1AE-FB342DD351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E1F3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9E1F3F"/>
  </w:style>
  <w:style w:type="paragraph" w:styleId="a5">
    <w:name w:val="footer"/>
    <w:basedOn w:val="a"/>
    <w:link w:val="a6"/>
    <w:uiPriority w:val="99"/>
    <w:unhideWhenUsed/>
    <w:rsid w:val="009E1F3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9E1F3F"/>
  </w:style>
  <w:style w:type="table" w:styleId="a7">
    <w:name w:val="Table Grid"/>
    <w:basedOn w:val="a1"/>
    <w:uiPriority w:val="39"/>
    <w:rsid w:val="009E1F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9E1F3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1</Pages>
  <Words>179</Words>
  <Characters>1025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dcterms:created xsi:type="dcterms:W3CDTF">2021-10-24T13:02:00Z</dcterms:created>
  <dcterms:modified xsi:type="dcterms:W3CDTF">2021-10-24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